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7BA0" w:rsidRPr="00C87BA0" w:rsidRDefault="00C87BA0" w:rsidP="00C87BA0">
      <w:pPr>
        <w:pStyle w:val="NormalWeb"/>
        <w:spacing w:before="0" w:beforeAutospacing="0" w:after="0" w:afterAutospacing="0" w:line="360" w:lineRule="auto"/>
        <w:jc w:val="center"/>
        <w:rPr>
          <w:b/>
          <w:color w:val="000000" w:themeColor="text1"/>
          <w:sz w:val="28"/>
          <w:szCs w:val="28"/>
        </w:rPr>
      </w:pPr>
      <w:r w:rsidRPr="00C87BA0">
        <w:rPr>
          <w:b/>
          <w:color w:val="000000" w:themeColor="text1"/>
          <w:sz w:val="28"/>
          <w:szCs w:val="28"/>
        </w:rPr>
        <w:t>TUẦN 21</w:t>
      </w:r>
    </w:p>
    <w:p w:rsidR="00DA4988" w:rsidRPr="000E1AB1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b/>
          <w:color w:val="FF0000"/>
          <w:sz w:val="28"/>
          <w:szCs w:val="28"/>
        </w:rPr>
      </w:pPr>
      <w:r w:rsidRPr="000E1AB1">
        <w:rPr>
          <w:b/>
          <w:color w:val="FF0000"/>
          <w:sz w:val="28"/>
          <w:szCs w:val="28"/>
        </w:rPr>
        <w:t>BÀI 2. MÔ TẢ VÀ BIỂU DIỄN DỮ LIỆU TRÊN CÁC BẢNG, BIỂU ĐỒ</w:t>
      </w:r>
    </w:p>
    <w:p w:rsidR="00DA4988" w:rsidRPr="000E1AB1" w:rsidRDefault="00DA4988" w:rsidP="00C87BA0">
      <w:pPr>
        <w:spacing w:after="0" w:line="360" w:lineRule="auto"/>
        <w:rPr>
          <w:rFonts w:cs="Times New Roman"/>
          <w:b/>
          <w:color w:val="FF0000"/>
          <w:sz w:val="28"/>
          <w:szCs w:val="28"/>
          <w:u w:val="single"/>
          <w:shd w:val="clear" w:color="auto" w:fill="FFFFFF"/>
        </w:rPr>
      </w:pPr>
      <w:r w:rsidRPr="000E1AB1">
        <w:rPr>
          <w:rFonts w:cs="Times New Roman"/>
          <w:b/>
          <w:color w:val="FF0000"/>
          <w:sz w:val="28"/>
          <w:szCs w:val="28"/>
          <w:u w:val="single"/>
          <w:shd w:val="clear" w:color="auto" w:fill="FFFFFF"/>
        </w:rPr>
        <w:t>II. Các dạng biểu diễn khác nhau cho một tập dữ liệu</w:t>
      </w:r>
    </w:p>
    <w:p w:rsidR="00DA4988" w:rsidRPr="00C87BA0" w:rsidRDefault="00DA4988" w:rsidP="00C87BA0">
      <w:pPr>
        <w:spacing w:after="0" w:line="360" w:lineRule="auto"/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C87BA0"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  <w:t>Hoạt động khám phá 2.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</w:rPr>
        <w:t>Quan sát biểu đồ trong Hình 1 ta thấy: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</w:rPr>
        <w:t>• Tỉ lệ phần trăm ngân sách của tiền ăn, tiền ở, đi lại, hóa đơn tiện ích (cho chi tiêu thiết yếu) chiếm 50%;</w:t>
      </w:r>
    </w:p>
    <w:p w:rsidR="00DA4988" w:rsidRPr="00C87BA0" w:rsidRDefault="00DA4988" w:rsidP="00C87BA0">
      <w:pPr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C87BA0">
        <w:rPr>
          <w:rFonts w:eastAsia="Times New Roman" w:cs="Times New Roman"/>
          <w:color w:val="000000" w:themeColor="text1"/>
          <w:sz w:val="28"/>
          <w:szCs w:val="28"/>
        </w:rPr>
        <w:t>• Tỉ lệ phần trăm ngân sách của trả nợ, tiết kiệm, dự phòng (cho chi tiêu tài chính) chiếm 20%;</w:t>
      </w:r>
    </w:p>
    <w:p w:rsidR="00DA4988" w:rsidRPr="00C87BA0" w:rsidRDefault="00DA4988" w:rsidP="00C87BA0">
      <w:pPr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C87BA0">
        <w:rPr>
          <w:rFonts w:eastAsia="Times New Roman" w:cs="Times New Roman"/>
          <w:color w:val="000000" w:themeColor="text1"/>
          <w:sz w:val="28"/>
          <w:szCs w:val="28"/>
        </w:rPr>
        <w:t>• Tỉ lệ phần trăm ngân sách của du lịch, giải trí, mua sắm (cho chi tiêu cá nhân) chiếm 30%.</w:t>
      </w:r>
    </w:p>
    <w:p w:rsidR="00DA4988" w:rsidRPr="00C87BA0" w:rsidRDefault="00DA4988" w:rsidP="00C87BA0">
      <w:pPr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C87BA0">
        <w:rPr>
          <w:rFonts w:eastAsia="Times New Roman" w:cs="Times New Roman"/>
          <w:color w:val="000000" w:themeColor="text1"/>
          <w:sz w:val="28"/>
          <w:szCs w:val="28"/>
        </w:rPr>
        <w:t>Vậy ta hoàn thành được bảng thống kê như sau:</w:t>
      </w:r>
    </w:p>
    <w:tbl>
      <w:tblPr>
        <w:tblW w:w="10198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86"/>
        <w:gridCol w:w="4394"/>
        <w:gridCol w:w="3118"/>
      </w:tblGrid>
      <w:tr w:rsidR="00C87BA0" w:rsidRPr="00C87BA0" w:rsidTr="00C87BA0">
        <w:trPr>
          <w:jc w:val="center"/>
        </w:trPr>
        <w:tc>
          <w:tcPr>
            <w:tcW w:w="2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Mục chi tiêu</w:t>
            </w:r>
          </w:p>
        </w:tc>
        <w:tc>
          <w:tcPr>
            <w:tcW w:w="4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Liệt kê chi tiết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Tỉ lệ phần trăm ngân sách</w:t>
            </w:r>
          </w:p>
        </w:tc>
      </w:tr>
      <w:tr w:rsidR="00C87BA0" w:rsidRPr="00C87BA0" w:rsidTr="00C87BA0">
        <w:trPr>
          <w:jc w:val="center"/>
        </w:trPr>
        <w:tc>
          <w:tcPr>
            <w:tcW w:w="2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Chi tiêu thiết yếu</w:t>
            </w:r>
          </w:p>
        </w:tc>
        <w:tc>
          <w:tcPr>
            <w:tcW w:w="4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both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Tiền ăn, tiền ở, đi lại, hóa đơn tiện ích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50%</w:t>
            </w:r>
          </w:p>
        </w:tc>
      </w:tr>
      <w:tr w:rsidR="00C87BA0" w:rsidRPr="00C87BA0" w:rsidTr="00C87BA0">
        <w:trPr>
          <w:jc w:val="center"/>
        </w:trPr>
        <w:tc>
          <w:tcPr>
            <w:tcW w:w="2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Chi tiêu tài chính</w:t>
            </w:r>
          </w:p>
        </w:tc>
        <w:tc>
          <w:tcPr>
            <w:tcW w:w="4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both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Trả nợ, tiết kiệm, dự phòng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20%</w:t>
            </w:r>
          </w:p>
        </w:tc>
      </w:tr>
      <w:tr w:rsidR="00C87BA0" w:rsidRPr="00C87BA0" w:rsidTr="00C87BA0">
        <w:trPr>
          <w:jc w:val="center"/>
        </w:trPr>
        <w:tc>
          <w:tcPr>
            <w:tcW w:w="268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center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Chi tiêu cá nhân</w:t>
            </w:r>
          </w:p>
        </w:tc>
        <w:tc>
          <w:tcPr>
            <w:tcW w:w="43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jc w:val="both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C87BA0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Du lịch, giải trí, mua sắm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A4988" w:rsidRPr="00C87BA0" w:rsidRDefault="00DA4988" w:rsidP="00C87BA0">
            <w:pPr>
              <w:spacing w:after="0" w:line="360" w:lineRule="auto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DA4988" w:rsidRPr="00C87BA0" w:rsidRDefault="00DA4988" w:rsidP="00C87BA0">
      <w:pPr>
        <w:spacing w:after="0" w:line="360" w:lineRule="auto"/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C87BA0"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  <w:t>Thực hành 2.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</w:rPr>
        <w:t>a) Biểu diễn tập dữ liệu trên dưới dạng hai biểu đồ cột: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color w:val="000000" w:themeColor="text1"/>
          <w:sz w:val="28"/>
          <w:szCs w:val="28"/>
        </w:rPr>
      </w:pPr>
      <w:r w:rsidRPr="00C87BA0">
        <w:rPr>
          <w:noProof/>
          <w:color w:val="000000" w:themeColor="text1"/>
          <w:sz w:val="28"/>
          <w:szCs w:val="28"/>
        </w:rPr>
        <w:drawing>
          <wp:inline distT="0" distB="0" distL="0" distR="0" wp14:anchorId="7AEE640B" wp14:editId="2680EED0">
            <wp:extent cx="5429250" cy="2901244"/>
            <wp:effectExtent l="0" t="0" r="0" b="0"/>
            <wp:docPr id="2" name="Picture 2" descr="Thực hành 2 trang 105 Toán 8 Tập 1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hực hành 2 trang 105 Toán 8 Tập 1 Chân trời sáng tạo | Giải Toán 8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030"/>
                    <a:stretch/>
                  </pic:blipFill>
                  <pic:spPr bwMode="auto">
                    <a:xfrm>
                      <a:off x="0" y="0"/>
                      <a:ext cx="5432599" cy="2903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BA0" w:rsidRDefault="00C87BA0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44C83535" wp14:editId="4FAE10AA">
            <wp:extent cx="5760401" cy="2944354"/>
            <wp:effectExtent l="0" t="0" r="0" b="8890"/>
            <wp:docPr id="5" name="Picture 5" descr="Thực hành 2 trang 105 Toán 8 Tập 1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hực hành 2 trang 105 Toán 8 Tập 1 Chân trời sáng tạo | Giải Toán 8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159"/>
                    <a:stretch/>
                  </pic:blipFill>
                  <pic:spPr bwMode="auto">
                    <a:xfrm>
                      <a:off x="0" y="0"/>
                      <a:ext cx="5760720" cy="2944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</w:rPr>
        <w:t>b) Biểu diễn tập dữ liệu trên dưới dạng một biểu đồ cột kép: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color w:val="000000" w:themeColor="text1"/>
          <w:sz w:val="28"/>
          <w:szCs w:val="28"/>
        </w:rPr>
      </w:pPr>
      <w:r w:rsidRPr="00C87BA0">
        <w:rPr>
          <w:noProof/>
          <w:color w:val="000000" w:themeColor="text1"/>
          <w:sz w:val="28"/>
          <w:szCs w:val="28"/>
        </w:rPr>
        <w:drawing>
          <wp:inline distT="0" distB="0" distL="0" distR="0" wp14:anchorId="3B565BEF" wp14:editId="7B11A667">
            <wp:extent cx="5599430" cy="2299588"/>
            <wp:effectExtent l="0" t="0" r="1270" b="5715"/>
            <wp:docPr id="1" name="Picture 1" descr="Thực hành 2 trang 105 Toán 8 Tập 1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hực hành 2 trang 105 Toán 8 Tập 1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213" cy="2314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988" w:rsidRPr="00C87BA0" w:rsidRDefault="00DA4988" w:rsidP="00C87BA0">
      <w:pPr>
        <w:spacing w:after="0" w:line="360" w:lineRule="auto"/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C87BA0">
        <w:rPr>
          <w:rFonts w:cs="Times New Roman"/>
          <w:b/>
          <w:color w:val="000000" w:themeColor="text1"/>
          <w:sz w:val="28"/>
          <w:szCs w:val="28"/>
          <w:shd w:val="clear" w:color="auto" w:fill="FFFFFF"/>
        </w:rPr>
        <w:t>Vận dụng 2.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</w:rPr>
        <w:t>Quan sát bảng số liệu ta hoàn thành được bảng thống kê như sau: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color w:val="000000" w:themeColor="text1"/>
          <w:sz w:val="28"/>
          <w:szCs w:val="28"/>
        </w:rPr>
      </w:pPr>
      <w:r w:rsidRPr="00C87BA0">
        <w:rPr>
          <w:noProof/>
          <w:color w:val="000000" w:themeColor="text1"/>
          <w:sz w:val="28"/>
          <w:szCs w:val="28"/>
        </w:rPr>
        <w:drawing>
          <wp:inline distT="0" distB="0" distL="0" distR="0" wp14:anchorId="6F29C1AA" wp14:editId="2FF78787">
            <wp:extent cx="5903736" cy="1011589"/>
            <wp:effectExtent l="0" t="0" r="1905" b="0"/>
            <wp:docPr id="4" name="Picture 4" descr="Vận dụng 2 trang 105 Toán 8 Tập 1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Vận dụng 2 trang 105 Toán 8 Tập 1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6278" cy="103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BA0" w:rsidRDefault="00C87BA0">
      <w:pPr>
        <w:rPr>
          <w:rFonts w:eastAsia="Times New Roman" w:cs="Times New Roman"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br w:type="page"/>
      </w:r>
    </w:p>
    <w:p w:rsid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i/>
          <w:color w:val="000000" w:themeColor="text1"/>
          <w:sz w:val="28"/>
          <w:szCs w:val="28"/>
        </w:rPr>
      </w:pPr>
      <w:r w:rsidRPr="00C87BA0">
        <w:rPr>
          <w:i/>
          <w:color w:val="000000" w:themeColor="text1"/>
          <w:sz w:val="28"/>
          <w:szCs w:val="28"/>
        </w:rPr>
        <w:lastRenderedPageBreak/>
        <w:t xml:space="preserve">Biểu đồ cột kép biểu diễn số huy </w:t>
      </w:r>
      <w:r w:rsidR="00C87BA0">
        <w:rPr>
          <w:i/>
          <w:color w:val="000000" w:themeColor="text1"/>
          <w:sz w:val="28"/>
          <w:szCs w:val="28"/>
        </w:rPr>
        <w:t>chương của bốn quốc gia dẫn đầu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i/>
          <w:color w:val="000000" w:themeColor="text1"/>
          <w:sz w:val="28"/>
          <w:szCs w:val="28"/>
        </w:rPr>
      </w:pPr>
      <w:r w:rsidRPr="00C87BA0">
        <w:rPr>
          <w:i/>
          <w:color w:val="000000" w:themeColor="text1"/>
          <w:sz w:val="28"/>
          <w:szCs w:val="28"/>
        </w:rPr>
        <w:t xml:space="preserve">SEA </w:t>
      </w:r>
      <w:r w:rsidR="00C87BA0">
        <w:rPr>
          <w:i/>
          <w:color w:val="000000" w:themeColor="text1"/>
          <w:sz w:val="28"/>
          <w:szCs w:val="28"/>
        </w:rPr>
        <w:t>Games 31</w:t>
      </w:r>
    </w:p>
    <w:p w:rsidR="00DA4988" w:rsidRPr="00C87BA0" w:rsidRDefault="00DA4988" w:rsidP="00C87BA0">
      <w:pPr>
        <w:pStyle w:val="NormalWeb"/>
        <w:spacing w:before="0" w:beforeAutospacing="0" w:after="0" w:afterAutospacing="0" w:line="360" w:lineRule="auto"/>
        <w:jc w:val="center"/>
        <w:rPr>
          <w:color w:val="000000" w:themeColor="text1"/>
          <w:sz w:val="28"/>
          <w:szCs w:val="28"/>
        </w:rPr>
      </w:pPr>
      <w:r w:rsidRPr="00C87BA0">
        <w:rPr>
          <w:noProof/>
          <w:color w:val="000000" w:themeColor="text1"/>
          <w:sz w:val="28"/>
          <w:szCs w:val="28"/>
        </w:rPr>
        <w:drawing>
          <wp:inline distT="0" distB="0" distL="0" distR="0" wp14:anchorId="461707C1" wp14:editId="7C915C6A">
            <wp:extent cx="5746326" cy="3220242"/>
            <wp:effectExtent l="0" t="0" r="6985" b="0"/>
            <wp:docPr id="3" name="Picture 3" descr="Vận dụng 2 trang 105 Toán 8 Tập 1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Vận dụng 2 trang 105 Toán 8 Tập 1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481" cy="322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AA4" w:rsidRPr="00C87BA0" w:rsidRDefault="00740AA4" w:rsidP="00C87BA0">
      <w:pPr>
        <w:spacing w:after="0" w:line="360" w:lineRule="auto"/>
        <w:rPr>
          <w:rFonts w:eastAsia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C87BA0">
        <w:rPr>
          <w:rFonts w:cs="Times New Roman"/>
          <w:color w:val="000000" w:themeColor="text1"/>
          <w:sz w:val="28"/>
          <w:szCs w:val="28"/>
          <w:shd w:val="clear" w:color="auto" w:fill="FFFFFF"/>
        </w:rPr>
        <w:br w:type="page"/>
      </w:r>
    </w:p>
    <w:p w:rsidR="00740AA4" w:rsidRPr="000E1AB1" w:rsidRDefault="00CE4FDB" w:rsidP="00C87BA0">
      <w:pPr>
        <w:pStyle w:val="NormalWeb"/>
        <w:spacing w:before="0" w:beforeAutospacing="0" w:after="0" w:afterAutospacing="0" w:line="360" w:lineRule="auto"/>
        <w:jc w:val="center"/>
        <w:rPr>
          <w:b/>
          <w:color w:val="FF0000"/>
          <w:sz w:val="28"/>
          <w:szCs w:val="28"/>
          <w:shd w:val="clear" w:color="auto" w:fill="FFFFFF"/>
        </w:rPr>
      </w:pPr>
      <w:r w:rsidRPr="000E1AB1">
        <w:rPr>
          <w:b/>
          <w:color w:val="FF0000"/>
          <w:sz w:val="28"/>
          <w:szCs w:val="28"/>
          <w:shd w:val="clear" w:color="auto" w:fill="FFFFFF"/>
        </w:rPr>
        <w:lastRenderedPageBreak/>
        <w:t>ỨNG DỤNG CỦA</w:t>
      </w:r>
      <w:r w:rsidR="00740AA4" w:rsidRPr="000E1AB1">
        <w:rPr>
          <w:b/>
          <w:color w:val="FF0000"/>
          <w:sz w:val="28"/>
          <w:szCs w:val="28"/>
          <w:shd w:val="clear" w:color="auto" w:fill="FFFFFF"/>
        </w:rPr>
        <w:t xml:space="preserve"> ĐỊNH LÍ THALES TRONG TAM GIÁC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 xml:space="preserve">Bài 2b,c </w:t>
      </w:r>
    </w:p>
    <w:p w:rsidR="00CE4FDB" w:rsidRPr="00C87BA0" w:rsidRDefault="00CE4FDB" w:rsidP="00C87BA0">
      <w:pPr>
        <w:spacing w:after="0" w:line="360" w:lineRule="auto"/>
        <w:jc w:val="center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F933E86" wp14:editId="7ED289CB">
            <wp:extent cx="2111023" cy="1576231"/>
            <wp:effectExtent l="0" t="0" r="3810" b="5080"/>
            <wp:docPr id="2072485705" name="Picture 2072485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20979" cy="1583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 xml:space="preserve"> </w:t>
      </w:r>
      <w:r w:rsidR="00C87BA0" w:rsidRPr="00C87BA0">
        <w:rPr>
          <w:rFonts w:eastAsia="Calibri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BC6A980" wp14:editId="2F61500B">
            <wp:extent cx="1201420" cy="1435100"/>
            <wp:effectExtent l="0" t="0" r="0" b="0"/>
            <wp:docPr id="2072485706" name="Picture 2072485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01420" cy="1435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BA0" w:rsidRPr="00C87BA0" w:rsidRDefault="00CE4FDB" w:rsidP="00C87BA0">
      <w:pPr>
        <w:spacing w:after="0" w:line="360" w:lineRule="auto"/>
        <w:jc w:val="both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>Hình b)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Xét 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it-IT"/>
          </w:rPr>
          <m:t>∆DCE</m:t>
        </m:r>
      </m:oMath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 có AB// DE nên theo định lý Thales ta có:</w:t>
      </w: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it-IT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AC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DC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BC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CE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9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2,4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 x= 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2,4.9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7,2</m:t>
          </m:r>
        </m:oMath>
      </m:oMathPara>
    </w:p>
    <w:p w:rsidR="00C87BA0" w:rsidRPr="00C87BA0" w:rsidRDefault="00CE4FDB" w:rsidP="00C87BA0">
      <w:pPr>
        <w:spacing w:after="0" w:line="360" w:lineRule="auto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 xml:space="preserve">Hình c) </w:t>
      </w:r>
    </w:p>
    <w:p w:rsidR="00CE4FDB" w:rsidRPr="00C87BA0" w:rsidRDefault="00CE4FDB" w:rsidP="00C87BA0">
      <w:pPr>
        <w:spacing w:after="0" w:line="360" w:lineRule="auto"/>
        <w:rPr>
          <w:rFonts w:eastAsia="Calibri" w:cs="Times New Roman"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Xét 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it-IT"/>
          </w:rPr>
          <m:t>∆MNP</m:t>
        </m:r>
      </m:oMath>
      <w:r w:rsid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 có MN // DE (</w:t>
      </w:r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>vì cùng vuông góc với MP) nên theo định lý Thales ta có:</w:t>
      </w:r>
    </w:p>
    <w:p w:rsidR="00CE4FDB" w:rsidRPr="00C87BA0" w:rsidRDefault="000E1AB1" w:rsidP="00C87BA0">
      <w:pPr>
        <w:spacing w:after="0" w:line="360" w:lineRule="auto"/>
        <w:rPr>
          <w:rFonts w:eastAsia="Calibri" w:cs="Times New Roman"/>
          <w:color w:val="000000" w:themeColor="text1"/>
          <w:sz w:val="28"/>
          <w:szCs w:val="28"/>
          <w:lang w:val="it-IT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MD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MP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NE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NP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5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2,6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,5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 x= 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2,6 . 5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,5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2</m:t>
          </m:r>
        </m:oMath>
      </m:oMathPara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 </w:t>
      </w: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 xml:space="preserve">Bài 5b,c </w:t>
      </w:r>
    </w:p>
    <w:p w:rsid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sectPr w:rsidR="00C87BA0" w:rsidSect="007E6BF9">
          <w:pgSz w:w="11907" w:h="16840" w:code="9"/>
          <w:pgMar w:top="1134" w:right="1134" w:bottom="1134" w:left="1701" w:header="720" w:footer="720" w:gutter="0"/>
          <w:cols w:space="720"/>
          <w:docGrid w:linePitch="360"/>
        </w:sectPr>
      </w:pPr>
    </w:p>
    <w:p w:rsidR="00CE4FDB" w:rsidRP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lastRenderedPageBreak/>
        <w:t xml:space="preserve">b) </w:t>
      </w:r>
      <w:r w:rsidR="00CE4FDB"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t xml:space="preserve">Xét </w:t>
      </w:r>
      <w:r w:rsidR="00CE4FDB"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4.2pt" o:ole="">
            <v:imagedata r:id="rId11" o:title=""/>
          </v:shape>
          <o:OLEObject Type="Embed" ProgID="Equation.DSMT4" ShapeID="_x0000_i1025" DrawAspect="Content" ObjectID="_1772131149" r:id="rId12"/>
        </w:object>
      </w:r>
      <w:r w:rsidR="00CE4FDB"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MNH, ta có PQ//NH theo hệ quả của định lý Thales</w:t>
      </w: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MQ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MH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PQ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NH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+1,8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3,8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,4</m:t>
              </m:r>
            </m:den>
          </m:f>
        </m:oMath>
      </m:oMathPara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 6,4x= 3,8</m:t>
          </m:r>
          <m:d>
            <m:d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+1,8</m:t>
              </m:r>
            </m:e>
          </m:d>
        </m:oMath>
      </m:oMathPara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color w:val="000000" w:themeColor="text1"/>
          <w:sz w:val="28"/>
          <w:szCs w:val="28"/>
        </w:rPr>
        <w:sym w:font="Wingdings" w:char="F0F0"/>
      </w:r>
      <w:r w:rsidRPr="00C87BA0">
        <w:rPr>
          <w:rFonts w:eastAsia="Calibri" w:cs="Times New Roman"/>
          <w:color w:val="000000" w:themeColor="text1"/>
          <w:sz w:val="28"/>
          <w:szCs w:val="28"/>
        </w:rPr>
        <w:t>6,4x =3,8x + 6,84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color w:val="000000" w:themeColor="text1"/>
          <w:sz w:val="28"/>
          <w:szCs w:val="28"/>
        </w:rPr>
        <w:sym w:font="Wingdings" w:char="F0F0"/>
      </w:r>
      <w:r w:rsidRPr="00C87BA0">
        <w:rPr>
          <w:rFonts w:eastAsia="Calibri" w:cs="Times New Roman"/>
          <w:color w:val="000000" w:themeColor="text1"/>
          <w:sz w:val="28"/>
          <w:szCs w:val="28"/>
        </w:rPr>
        <w:t xml:space="preserve"> x = 6,84 : (6,4-3,8)</w:t>
      </w:r>
    </w:p>
    <w:p w:rsidR="00CE4FDB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color w:val="000000" w:themeColor="text1"/>
          <w:sz w:val="28"/>
          <w:szCs w:val="28"/>
        </w:rPr>
        <w:sym w:font="Wingdings" w:char="F0F0"/>
      </w:r>
      <w:r w:rsidRPr="00C87BA0">
        <w:rPr>
          <w:rFonts w:eastAsia="Calibri" w:cs="Times New Roman"/>
          <w:color w:val="000000" w:themeColor="text1"/>
          <w:sz w:val="28"/>
          <w:szCs w:val="28"/>
        </w:rPr>
        <w:t>x</w:t>
      </w:r>
      <m:oMath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≈</m:t>
        </m:r>
      </m:oMath>
      <w:r w:rsidRPr="00C87BA0">
        <w:rPr>
          <w:rFonts w:eastAsia="Calibri" w:cs="Times New Roman"/>
          <w:color w:val="000000" w:themeColor="text1"/>
          <w:sz w:val="28"/>
          <w:szCs w:val="28"/>
        </w:rPr>
        <w:t xml:space="preserve"> 2,6</w:t>
      </w:r>
    </w:p>
    <w:p w:rsidR="00C87BA0" w:rsidRP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155C79F4" wp14:editId="17BF48EE">
            <wp:extent cx="2009422" cy="1977217"/>
            <wp:effectExtent l="0" t="0" r="0" b="4445"/>
            <wp:docPr id="2072485707" name="Picture 2072485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email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35815" cy="2003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BA0" w:rsidRDefault="00C87BA0" w:rsidP="00C87BA0">
      <w:pPr>
        <w:spacing w:after="0" w:line="360" w:lineRule="auto"/>
        <w:jc w:val="center"/>
        <w:rPr>
          <w:rFonts w:eastAsia="Calibri" w:cs="Times New Roman"/>
          <w:color w:val="000000" w:themeColor="text1"/>
          <w:sz w:val="28"/>
          <w:szCs w:val="28"/>
        </w:rPr>
        <w:sectPr w:rsidR="00C87BA0" w:rsidSect="00C87BA0">
          <w:type w:val="continuous"/>
          <w:pgSz w:w="11907" w:h="16840" w:code="9"/>
          <w:pgMar w:top="1134" w:right="1134" w:bottom="1134" w:left="1701" w:header="720" w:footer="720" w:gutter="0"/>
          <w:cols w:num="2" w:space="720" w:equalWidth="0">
            <w:col w:w="5808" w:space="720"/>
            <w:col w:w="2544"/>
          </w:cols>
          <w:docGrid w:linePitch="360"/>
        </w:sectPr>
      </w:pPr>
    </w:p>
    <w:p w:rsidR="00CE4FDB" w:rsidRPr="00C87BA0" w:rsidRDefault="00CE4FDB" w:rsidP="00C87BA0">
      <w:pPr>
        <w:spacing w:after="0" w:line="360" w:lineRule="auto"/>
        <w:jc w:val="center"/>
        <w:rPr>
          <w:rFonts w:eastAsia="Calibri" w:cs="Times New Roman"/>
          <w:color w:val="000000" w:themeColor="text1"/>
          <w:sz w:val="28"/>
          <w:szCs w:val="28"/>
        </w:rPr>
      </w:pPr>
    </w:p>
    <w:p w:rsidR="00CE4FDB" w:rsidRP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>
        <w:rPr>
          <w:rFonts w:eastAsia="Calibri" w:cs="Times New Roman"/>
          <w:color w:val="000000" w:themeColor="text1"/>
          <w:sz w:val="28"/>
          <w:szCs w:val="28"/>
          <w:lang w:val="de-DE"/>
        </w:rPr>
        <w:t>c)</w:t>
      </w:r>
      <w:r w:rsidR="00CE4FDB"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 xml:space="preserve"> </w:t>
      </w:r>
      <w:r w:rsidR="00CE4FDB"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 id="_x0000_i1026" type="#_x0000_t75" style="width:10.65pt;height:14.2pt" o:ole="">
            <v:imagedata r:id="rId11" o:title=""/>
          </v:shape>
          <o:OLEObject Type="Embed" ProgID="Equation.DSMT4" ShapeID="_x0000_i1026" DrawAspect="Content" ObjectID="_1772131150" r:id="rId14"/>
        </w:object>
      </w:r>
      <w:r w:rsidR="00CE4FDB"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DEC vuông tại D theo định lý pytago</w:t>
      </w:r>
    </w:p>
    <w:p w:rsidR="00CE4FDB" w:rsidRPr="00C87BA0" w:rsidRDefault="00CE4FDB" w:rsidP="00C87BA0">
      <w:pPr>
        <w:spacing w:after="0" w:line="360" w:lineRule="auto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CE =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de-DE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8"/>
                    <w:szCs w:val="28"/>
                    <w:lang w:val="de-D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DC</m:t>
                </m:r>
              </m:e>
              <m:sup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de-DE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8"/>
                    <w:szCs w:val="28"/>
                    <w:lang w:val="de-D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DE</m:t>
                </m:r>
              </m:e>
              <m:sup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2</m:t>
                </m:r>
              </m:sup>
            </m:sSup>
          </m:e>
        </m:rad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de-DE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de-DE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8"/>
                    <w:szCs w:val="28"/>
                    <w:lang w:val="de-D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6</m:t>
                </m:r>
              </m:e>
              <m:sup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de-DE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8"/>
                    <w:szCs w:val="28"/>
                    <w:lang w:val="de-D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8</m:t>
                </m:r>
              </m:e>
              <m:sup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de-DE"/>
                  </w:rPr>
                  <m:t>2</m:t>
                </m:r>
              </m:sup>
            </m:sSup>
          </m:e>
        </m:rad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de-DE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de-D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de-DE"/>
              </w:rPr>
              <m:t>100</m:t>
            </m:r>
          </m:e>
        </m:rad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de-DE"/>
          </w:rPr>
          <m:t>=10</m:t>
        </m:r>
      </m:oMath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ta có DE //AB ( Vì cùng vuông góc với AD) theo hệ quả của định lý Thales</w:t>
      </w:r>
    </w:p>
    <w:p w:rsidR="00C87BA0" w:rsidRDefault="00C87BA0" w:rsidP="00C87BA0">
      <w:pPr>
        <w:spacing w:after="0" w:line="360" w:lineRule="auto"/>
        <w:jc w:val="both"/>
        <w:rPr>
          <w:rFonts w:ascii="Cambria Math" w:eastAsia="Calibri" w:hAnsi="Cambria Math" w:cs="Times New Roman"/>
          <w:color w:val="000000" w:themeColor="text1"/>
          <w:sz w:val="28"/>
          <w:szCs w:val="28"/>
          <w:oMath/>
        </w:rPr>
        <w:sectPr w:rsidR="00C87BA0" w:rsidSect="00C87BA0">
          <w:type w:val="continuous"/>
          <w:pgSz w:w="11907" w:h="16840" w:code="9"/>
          <w:pgMar w:top="1134" w:right="1134" w:bottom="1134" w:left="1701" w:header="720" w:footer="720" w:gutter="0"/>
          <w:cols w:space="720"/>
          <w:docGrid w:linePitch="360"/>
        </w:sectPr>
      </w:pP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AB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DE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AC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DC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BC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EC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8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y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10</m:t>
              </m:r>
            </m:den>
          </m:f>
        </m:oMath>
      </m:oMathPara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 x= 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8.5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≈6,7</m:t>
          </m:r>
        </m:oMath>
      </m:oMathPara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 y= 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10.5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</m:t>
              </m:r>
            </m:den>
          </m:f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≈8,3</m:t>
          </m:r>
        </m:oMath>
      </m:oMathPara>
    </w:p>
    <w:p w:rsidR="00C87BA0" w:rsidRP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4354D333" wp14:editId="28372FDC">
            <wp:extent cx="1637413" cy="1446027"/>
            <wp:effectExtent l="0" t="0" r="1270" b="1905"/>
            <wp:docPr id="2072485708" name="Picture 207248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email">
                      <a:biLevel thresh="75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38760" cy="14472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BA0" w:rsidRDefault="00C87BA0" w:rsidP="00C87BA0">
      <w:pPr>
        <w:spacing w:after="0" w:line="360" w:lineRule="auto"/>
        <w:jc w:val="both"/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sectPr w:rsidR="00C87BA0" w:rsidSect="00C87BA0">
          <w:type w:val="continuous"/>
          <w:pgSz w:w="11907" w:h="16840" w:code="9"/>
          <w:pgMar w:top="1134" w:right="1134" w:bottom="1134" w:left="1701" w:header="720" w:footer="720" w:gutter="0"/>
          <w:cols w:num="2" w:space="720"/>
          <w:docGrid w:linePitch="360"/>
        </w:sectPr>
      </w:pP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lastRenderedPageBreak/>
        <w:t xml:space="preserve">Bài 3 </w:t>
      </w:r>
    </w:p>
    <w:p w:rsidR="00CE4FDB" w:rsidRPr="00C87BA0" w:rsidRDefault="00CE4FDB" w:rsidP="00C87BA0">
      <w:pPr>
        <w:spacing w:after="0" w:line="360" w:lineRule="auto"/>
        <w:jc w:val="center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22B57C7" wp14:editId="63D34C86">
            <wp:extent cx="1919111" cy="1288546"/>
            <wp:effectExtent l="0" t="0" r="5080" b="6985"/>
            <wp:docPr id="2072485709" name="Picture 207248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30763" cy="1296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>Ta có</w:t>
      </w: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it-IT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it-IT"/>
              </w:rPr>
              <m:t>B</m:t>
            </m:r>
          </m:e>
        </m:acc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it-IT"/>
          </w:rPr>
          <m:t>=</m:t>
        </m:r>
        <m:acc>
          <m:acc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it-IT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it-IT"/>
              </w:rPr>
              <m:t>C</m:t>
            </m:r>
          </m:e>
        </m:acc>
      </m:oMath>
      <w:r w:rsidRPr="00C87BA0">
        <w:rPr>
          <w:rFonts w:eastAsia="Calibri" w:cs="Times New Roman"/>
          <w:color w:val="000000" w:themeColor="text1"/>
          <w:sz w:val="28"/>
          <w:szCs w:val="28"/>
          <w:lang w:val="it-IT"/>
        </w:rPr>
        <w:t xml:space="preserve"> là hai góc ở vị trí đồng vị nên 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  <w:lang w:val="it-IT"/>
          </w:rPr>
          <m:t>DC// EB</m:t>
        </m:r>
      </m:oMath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t xml:space="preserve">Xét </w:t>
      </w: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 id="_x0000_i1027" type="#_x0000_t75" style="width:10.65pt;height:14.2pt" o:ole="">
            <v:imagedata r:id="rId11" o:title=""/>
          </v:shape>
          <o:OLEObject Type="Embed" ProgID="Equation.DSMT4" ShapeID="_x0000_i1027" DrawAspect="Content" ObjectID="_1772131151" r:id="rId17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ADC, ta có DC//EB theo hệ quả của định lý Thales</w:t>
      </w: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EB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DC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AB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AC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w:sym w:font="Wingdings" w:char="F0F0"/>
          </m:r>
          <m:f>
            <m:fPr>
              <m:ctrl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120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DC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200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600</m:t>
              </m:r>
            </m:den>
          </m:f>
        </m:oMath>
      </m:oMathPara>
    </w:p>
    <w:p w:rsid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w:sym w:font="Wingdings" w:char="F0F0"/>
        </m:r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 xml:space="preserve"> DC= 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120.600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200</m:t>
            </m:r>
          </m:den>
        </m:f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360m</m:t>
        </m:r>
      </m:oMath>
      <w:r w:rsidR="00C87BA0">
        <w:rPr>
          <w:rFonts w:eastAsia="Calibri" w:cs="Times New Roman"/>
          <w:color w:val="000000" w:themeColor="text1"/>
          <w:sz w:val="28"/>
          <w:szCs w:val="28"/>
        </w:rPr>
        <w:t xml:space="preserve"> 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color w:val="000000" w:themeColor="text1"/>
          <w:sz w:val="28"/>
          <w:szCs w:val="28"/>
        </w:rPr>
        <w:t>Vậy khoảng cách CD từ con tàu đến trạm quan trắc tại điểm C là 360m.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b/>
          <w:color w:val="000000" w:themeColor="text1"/>
          <w:sz w:val="28"/>
          <w:szCs w:val="28"/>
          <w:lang w:val="it-IT"/>
        </w:rPr>
      </w:pPr>
      <w:r w:rsidRPr="00C87BA0">
        <w:rPr>
          <w:rFonts w:eastAsia="Calibri" w:cs="Times New Roman"/>
          <w:b/>
          <w:color w:val="000000" w:themeColor="text1"/>
          <w:sz w:val="28"/>
          <w:szCs w:val="28"/>
          <w:lang w:val="it-IT"/>
        </w:rPr>
        <w:t>Bài 8</w:t>
      </w:r>
    </w:p>
    <w:p w:rsid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sectPr w:rsidR="00C87BA0" w:rsidSect="00C87BA0">
          <w:type w:val="continuous"/>
          <w:pgSz w:w="11907" w:h="16840" w:code="9"/>
          <w:pgMar w:top="1134" w:right="1134" w:bottom="1134" w:left="1701" w:header="720" w:footer="720" w:gutter="0"/>
          <w:cols w:space="720"/>
          <w:docGrid w:linePitch="360"/>
        </w:sectPr>
      </w:pP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lastRenderedPageBreak/>
        <w:t xml:space="preserve">Xét </w:t>
      </w: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 id="_x0000_i1028" type="#_x0000_t75" style="width:10.65pt;height:14.2pt" o:ole="">
            <v:imagedata r:id="rId11" o:title=""/>
          </v:shape>
          <o:OLEObject Type="Embed" ProgID="Equation.DSMT4" ShapeID="_x0000_i1028" DrawAspect="Content" ObjectID="_1772131152" r:id="rId18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ABD, ta có MN//AB theo hệ quả của định lý  Thales</w:t>
      </w: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AB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N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B</m:t>
            </m:r>
          </m:den>
        </m:f>
      </m:oMath>
      <w:r w:rsidR="00CE4FDB" w:rsidRPr="00C87BA0">
        <w:rPr>
          <w:rFonts w:eastAsia="Calibri" w:cs="Times New Roman"/>
          <w:color w:val="000000" w:themeColor="text1"/>
          <w:sz w:val="28"/>
          <w:szCs w:val="28"/>
        </w:rPr>
        <w:t xml:space="preserve">  (1)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t xml:space="preserve">Xét </w:t>
      </w: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 id="_x0000_i1029" type="#_x0000_t75" style="width:10.65pt;height:14.2pt" o:ole="">
            <v:imagedata r:id="rId11" o:title=""/>
          </v:shape>
          <o:OLEObject Type="Embed" ProgID="Equation.DSMT4" ShapeID="_x0000_i1029" DrawAspect="Content" ObjectID="_1772131153" r:id="rId19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BCD, ta có NQ//DC theo hệ quả của định lý Thales</w:t>
      </w:r>
    </w:p>
    <w:p w:rsidR="00CE4FDB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N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B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QC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BC</m:t>
            </m:r>
          </m:den>
        </m:f>
      </m:oMath>
      <w:r w:rsidR="00CE4FDB" w:rsidRPr="00C87BA0">
        <w:rPr>
          <w:rFonts w:eastAsia="Calibri" w:cs="Times New Roman"/>
          <w:color w:val="000000" w:themeColor="text1"/>
          <w:sz w:val="28"/>
          <w:szCs w:val="28"/>
        </w:rPr>
        <w:t xml:space="preserve">  (2)</w:t>
      </w:r>
    </w:p>
    <w:p w:rsidR="00C87BA0" w:rsidRP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7496912A" wp14:editId="4F4BF3E4">
            <wp:extent cx="1904999" cy="1524000"/>
            <wp:effectExtent l="0" t="0" r="635" b="0"/>
            <wp:docPr id="2072485710" name="Picture 2072485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email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21145" cy="1536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7BA0" w:rsidRDefault="00C87BA0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sectPr w:rsidR="00C87BA0" w:rsidSect="00C87BA0">
          <w:type w:val="continuous"/>
          <w:pgSz w:w="11907" w:h="16840" w:code="9"/>
          <w:pgMar w:top="1134" w:right="1134" w:bottom="1134" w:left="1701" w:header="720" w:footer="720" w:gutter="0"/>
          <w:cols w:num="2" w:space="720" w:equalWidth="0">
            <w:col w:w="5808" w:space="720"/>
            <w:col w:w="2544"/>
          </w:cols>
          <w:docGrid w:linePitch="360"/>
        </w:sectPr>
      </w:pP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  <w:lang w:val="de-DE"/>
        </w:rPr>
      </w:pP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lastRenderedPageBreak/>
        <w:t xml:space="preserve">Xét </w:t>
      </w:r>
      <w:r w:rsidRPr="00C87BA0">
        <w:rPr>
          <w:rFonts w:eastAsia="Calibri" w:cs="Times New Roman"/>
          <w:color w:val="000000" w:themeColor="text1"/>
          <w:position w:val="-4"/>
          <w:sz w:val="28"/>
          <w:szCs w:val="28"/>
          <w:lang w:val="nl-NL"/>
        </w:rPr>
        <w:object w:dxaOrig="225" w:dyaOrig="270">
          <v:shape id="_x0000_i1030" type="#_x0000_t75" style="width:10.65pt;height:14.2pt" o:ole="">
            <v:imagedata r:id="rId11" o:title=""/>
          </v:shape>
          <o:OLEObject Type="Embed" ProgID="Equation.DSMT4" ShapeID="_x0000_i1030" DrawAspect="Content" ObjectID="_1772131154" r:id="rId22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de-DE"/>
        </w:rPr>
        <w:t>ABC, ta có PQ//AB theo hệ quả của định lý Thales</w:t>
      </w:r>
    </w:p>
    <w:p w:rsidR="00CE4FDB" w:rsidRPr="00C87BA0" w:rsidRDefault="000E1AB1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PQ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AB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QC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BC</m:t>
            </m:r>
          </m:den>
        </m:f>
      </m:oMath>
      <w:r w:rsidR="00CE4FDB" w:rsidRPr="00C87BA0">
        <w:rPr>
          <w:rFonts w:eastAsia="Calibri" w:cs="Times New Roman"/>
          <w:color w:val="000000" w:themeColor="text1"/>
          <w:sz w:val="28"/>
          <w:szCs w:val="28"/>
        </w:rPr>
        <w:t xml:space="preserve">  (3)</w:t>
      </w:r>
    </w:p>
    <w:p w:rsidR="00CE4FDB" w:rsidRPr="00C87BA0" w:rsidRDefault="00CE4FDB" w:rsidP="00C87BA0">
      <w:pPr>
        <w:spacing w:after="0" w:line="360" w:lineRule="auto"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color w:val="000000" w:themeColor="text1"/>
          <w:sz w:val="28"/>
          <w:szCs w:val="28"/>
        </w:rPr>
        <w:t xml:space="preserve">Từ (1), (2), (3) suy ra </w:t>
      </w:r>
      <m:oMath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N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AB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N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DB</m:t>
            </m:r>
          </m:den>
        </m:f>
      </m:oMath>
      <w:r w:rsidRPr="00C87BA0">
        <w:rPr>
          <w:rFonts w:eastAsia="Calibri" w:cs="Times New Roman"/>
          <w:color w:val="000000" w:themeColor="text1"/>
          <w:sz w:val="28"/>
          <w:szCs w:val="28"/>
        </w:rPr>
        <w:t xml:space="preserve">  =</w:t>
      </w:r>
      <m:oMath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QC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BC</m:t>
            </m:r>
          </m:den>
        </m:f>
      </m:oMath>
      <w:r w:rsidRPr="00C87BA0">
        <w:rPr>
          <w:rFonts w:eastAsia="Calibri" w:cs="Times New Roman"/>
          <w:color w:val="000000" w:themeColor="text1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PQ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AB</m:t>
            </m:r>
          </m:den>
        </m:f>
      </m:oMath>
    </w:p>
    <w:p w:rsidR="00CE4FDB" w:rsidRPr="00C87BA0" w:rsidRDefault="00CE4FDB" w:rsidP="00C87BA0">
      <w:pPr>
        <w:pStyle w:val="NormalWeb"/>
        <w:spacing w:before="0" w:beforeAutospacing="0" w:after="0" w:afterAutospacing="0" w:line="360" w:lineRule="auto"/>
        <w:jc w:val="both"/>
        <w:rPr>
          <w:rFonts w:eastAsia="Calibri"/>
          <w:color w:val="000000" w:themeColor="text1"/>
          <w:sz w:val="28"/>
          <w:szCs w:val="28"/>
        </w:rPr>
      </w:pPr>
      <w:r w:rsidRPr="00C87BA0">
        <w:rPr>
          <w:rFonts w:eastAsia="Calibri"/>
          <w:color w:val="000000" w:themeColor="text1"/>
          <w:sz w:val="28"/>
          <w:szCs w:val="28"/>
        </w:rPr>
        <w:t>Suy ra MN=PQ</w:t>
      </w:r>
    </w:p>
    <w:p w:rsidR="00C87BA0" w:rsidRDefault="00C87BA0">
      <w:pPr>
        <w:rPr>
          <w:rFonts w:eastAsia="Calibri" w:cs="Times New Roman"/>
          <w:color w:val="000000" w:themeColor="text1"/>
          <w:sz w:val="28"/>
          <w:szCs w:val="28"/>
        </w:rPr>
      </w:pPr>
      <w:r>
        <w:rPr>
          <w:rFonts w:eastAsia="Calibri"/>
          <w:color w:val="000000" w:themeColor="text1"/>
          <w:sz w:val="28"/>
          <w:szCs w:val="28"/>
        </w:rPr>
        <w:br w:type="page"/>
      </w:r>
    </w:p>
    <w:p w:rsidR="002D0B3B" w:rsidRPr="000E1AB1" w:rsidRDefault="002D0B3B" w:rsidP="00C87BA0">
      <w:pPr>
        <w:pStyle w:val="NormalWeb"/>
        <w:spacing w:before="0" w:beforeAutospacing="0" w:after="0" w:afterAutospacing="0" w:line="360" w:lineRule="auto"/>
        <w:jc w:val="center"/>
        <w:rPr>
          <w:rFonts w:eastAsia="Calibri"/>
          <w:b/>
          <w:color w:val="FF0000"/>
          <w:sz w:val="28"/>
          <w:szCs w:val="28"/>
        </w:rPr>
      </w:pPr>
      <w:bookmarkStart w:id="0" w:name="_GoBack"/>
      <w:r w:rsidRPr="000E1AB1">
        <w:rPr>
          <w:rFonts w:eastAsia="Calibri"/>
          <w:b/>
          <w:color w:val="FF0000"/>
          <w:sz w:val="28"/>
          <w:szCs w:val="28"/>
        </w:rPr>
        <w:lastRenderedPageBreak/>
        <w:t>BÀI 2. ĐƯỜNG TRUNG BÌNH CỦA TAM GIÁC</w:t>
      </w:r>
    </w:p>
    <w:p w:rsidR="002D0B3B" w:rsidRPr="000E1AB1" w:rsidRDefault="002D0B3B" w:rsidP="007E315A">
      <w:pPr>
        <w:pStyle w:val="NormalWeb"/>
        <w:numPr>
          <w:ilvl w:val="0"/>
          <w:numId w:val="2"/>
        </w:numPr>
        <w:spacing w:before="0" w:beforeAutospacing="0" w:after="0" w:afterAutospacing="0" w:line="360" w:lineRule="auto"/>
        <w:ind w:left="0" w:firstLine="0"/>
        <w:rPr>
          <w:rFonts w:eastAsia="Calibri"/>
          <w:b/>
          <w:color w:val="FF0000"/>
          <w:sz w:val="28"/>
          <w:szCs w:val="28"/>
          <w:u w:val="single"/>
        </w:rPr>
      </w:pPr>
      <w:r w:rsidRPr="000E1AB1">
        <w:rPr>
          <w:rFonts w:eastAsia="Calibri"/>
          <w:b/>
          <w:color w:val="FF0000"/>
          <w:sz w:val="28"/>
          <w:szCs w:val="28"/>
          <w:u w:val="single"/>
        </w:rPr>
        <w:t>ĐƯỜNG TRUNG BÌNH CỦA TAM GIÁC</w:t>
      </w:r>
    </w:p>
    <w:bookmarkEnd w:id="0"/>
    <w:p w:rsidR="002D0B3B" w:rsidRPr="007E315A" w:rsidRDefault="007E315A" w:rsidP="00C87BA0">
      <w:pPr>
        <w:spacing w:after="0" w:line="360" w:lineRule="auto"/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</w:pPr>
      <w:r w:rsidRPr="007E315A"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  <w:t>Hoạt động khám phá 1</w:t>
      </w:r>
    </w:p>
    <w:p w:rsidR="002D0B3B" w:rsidRPr="00C87BA0" w:rsidRDefault="002D0B3B" w:rsidP="00C87BA0">
      <w:pPr>
        <w:spacing w:after="0" w:line="360" w:lineRule="auto"/>
        <w:rPr>
          <w:rFonts w:eastAsia="Calibri" w:cs="Times New Roman"/>
          <w:b/>
          <w:iCs/>
          <w:color w:val="000000" w:themeColor="text1"/>
          <w:sz w:val="28"/>
          <w:szCs w:val="28"/>
          <w:lang w:val="nl-NL"/>
        </w:rPr>
      </w:pPr>
      <w:r w:rsidRPr="00C87BA0">
        <w:rPr>
          <w:rFonts w:cs="Times New Roman"/>
          <w:color w:val="000000" w:themeColor="text1"/>
          <w:sz w:val="28"/>
          <w:szCs w:val="28"/>
          <w:lang w:val="nl-NL"/>
        </w:rPr>
        <w:object w:dxaOrig="2780" w:dyaOrig="620">
          <v:shape id="_x0000_i1031" type="#_x0000_t75" style="width:138.65pt;height:31.1pt" o:ole="">
            <v:imagedata r:id="rId23" o:title=""/>
          </v:shape>
          <o:OLEObject Type="Embed" ProgID="Equation.DSMT4" ShapeID="_x0000_i1031" DrawAspect="Content" ObjectID="_1772131155" r:id="rId24"/>
        </w:object>
      </w:r>
    </w:p>
    <w:p w:rsidR="002D0B3B" w:rsidRPr="00C87BA0" w:rsidRDefault="002D0B3B" w:rsidP="00C87BA0">
      <w:pPr>
        <w:spacing w:after="0" w:line="360" w:lineRule="auto"/>
        <w:rPr>
          <w:rFonts w:eastAsia="Calibri" w:cs="Times New Roman"/>
          <w:bCs/>
          <w:iCs/>
          <w:color w:val="000000" w:themeColor="text1"/>
          <w:sz w:val="28"/>
          <w:szCs w:val="28"/>
          <w:lang w:val="nl-NL"/>
        </w:rPr>
      </w:pPr>
      <w:r w:rsidRPr="00C87BA0">
        <w:rPr>
          <w:rFonts w:eastAsia="Calibri" w:cs="Times New Roman"/>
          <w:bCs/>
          <w:iCs/>
          <w:color w:val="000000" w:themeColor="text1"/>
          <w:sz w:val="28"/>
          <w:szCs w:val="28"/>
          <w:lang w:val="nl-NL"/>
        </w:rPr>
        <w:t>Vậy N là trung điểm AC.</w:t>
      </w:r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eastAsia="Calibri" w:cs="Times New Roman"/>
          <w:i/>
          <w:iCs/>
          <w:color w:val="000000" w:themeColor="text1"/>
          <w:sz w:val="28"/>
          <w:szCs w:val="28"/>
        </w:rPr>
      </w:pPr>
      <w:r w:rsidRPr="00C87BA0">
        <w:rPr>
          <w:rFonts w:eastAsia="Calibri" w:cs="Times New Roman"/>
          <w:b/>
          <w:bCs/>
          <w:i/>
          <w:iCs/>
          <w:color w:val="000000" w:themeColor="text1"/>
          <w:sz w:val="28"/>
          <w:szCs w:val="28"/>
        </w:rPr>
        <w:t>Đường trung bình của tam giác là đường thẳng nối hai cạnh của tam giác.</w:t>
      </w:r>
    </w:p>
    <w:p w:rsidR="002D0B3B" w:rsidRPr="003D662D" w:rsidRDefault="002D0B3B" w:rsidP="00C87BA0">
      <w:pPr>
        <w:spacing w:after="0" w:line="360" w:lineRule="auto"/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</w:pPr>
      <w:r w:rsidRPr="003D662D"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  <w:t>Thực hành 1:</w:t>
      </w:r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eastAsia="Calibri"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nl-NL"/>
        </w:rPr>
        <w:t xml:space="preserve">Vì </w:t>
      </w:r>
      <w:r w:rsidRPr="00C87BA0">
        <w:rPr>
          <w:rFonts w:eastAsia="Calibri" w:cs="Times New Roman"/>
          <w:color w:val="000000" w:themeColor="text1"/>
          <w:position w:val="-10"/>
          <w:sz w:val="28"/>
          <w:szCs w:val="28"/>
          <w:lang w:val="nl-NL"/>
        </w:rPr>
        <w:object w:dxaOrig="1359" w:dyaOrig="400">
          <v:shape id="_x0000_i1032" type="#_x0000_t75" style="width:66.65pt;height:20.45pt" o:ole="">
            <v:imagedata r:id="rId25" o:title=""/>
          </v:shape>
          <o:OLEObject Type="Embed" ProgID="Equation.DSMT4" ShapeID="_x0000_i1032" DrawAspect="Content" ObjectID="_1772131156" r:id="rId26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nl-NL"/>
        </w:rPr>
        <w:t xml:space="preserve">(gt) nên </w:t>
      </w:r>
      <w:r w:rsidRPr="00C87BA0">
        <w:rPr>
          <w:rFonts w:eastAsia="Calibri" w:cs="Times New Roman"/>
          <w:color w:val="000000" w:themeColor="text1"/>
          <w:position w:val="-10"/>
          <w:sz w:val="28"/>
          <w:szCs w:val="28"/>
          <w:lang w:val="nl-NL"/>
        </w:rPr>
        <w:object w:dxaOrig="999" w:dyaOrig="320">
          <v:shape id="_x0000_i1033" type="#_x0000_t75" style="width:49.8pt;height:16pt" o:ole="">
            <v:imagedata r:id="rId27" o:title=""/>
          </v:shape>
          <o:OLEObject Type="Embed" ProgID="Equation.DSMT4" ShapeID="_x0000_i1033" DrawAspect="Content" ObjectID="_1772131157" r:id="rId28"/>
        </w:object>
      </w:r>
      <w:r w:rsidRPr="00C87BA0">
        <w:rPr>
          <w:rFonts w:eastAsia="Calibri" w:cs="Times New Roman"/>
          <w:color w:val="000000" w:themeColor="text1"/>
          <w:sz w:val="28"/>
          <w:szCs w:val="28"/>
          <w:lang w:val="nl-NL"/>
        </w:rPr>
        <w:t xml:space="preserve"> (hai góc đồng vị bằng nhau) </w:t>
      </w:r>
    </w:p>
    <w:p w:rsidR="002D0B3B" w:rsidRPr="00C87BA0" w:rsidRDefault="000E1AB1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  <w:lang w:val="nl-NL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  <w:lang w:val="nl-NL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color w:val="000000" w:themeColor="text1"/>
                      <w:position w:val="-10"/>
                      <w:sz w:val="28"/>
                      <w:szCs w:val="28"/>
                      <w:lang w:val="nl-NL"/>
                    </w:rPr>
                    <w:object w:dxaOrig="999" w:dyaOrig="320">
                      <v:shape id="_x0000_i1036" type="#_x0000_t75" style="width:49.8pt;height:16pt" o:ole="">
                        <v:imagedata r:id="rId27" o:title=""/>
                      </v:shape>
                      <o:OLEObject Type="Embed" ProgID="Equation.DSMT4" ShapeID="_x0000_i1036" DrawAspect="Content" ObjectID="_1772131158" r:id="rId29"/>
                    </w:object>
                  </m:r>
                </m:e>
                <m:e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  <w:lang w:val="nl-NL"/>
                    </w:rPr>
                    <m:t>M là trung điểm OP</m:t>
                  </m:r>
                </m:e>
              </m:eqArr>
            </m:e>
          </m:d>
        </m:oMath>
      </m:oMathPara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cs="Times New Roman"/>
          <w:color w:val="000000" w:themeColor="text1"/>
          <w:sz w:val="28"/>
          <w:szCs w:val="28"/>
          <w:lang w:val="nl-NL"/>
        </w:rPr>
        <w:t>Suy ra N là trung điểm OQ.</w:t>
      </w:r>
    </w:p>
    <w:p w:rsidR="002D0B3B" w:rsidRPr="00C87BA0" w:rsidRDefault="002D0B3B" w:rsidP="00C87BA0">
      <w:pPr>
        <w:pStyle w:val="NormalWeb"/>
        <w:spacing w:before="0" w:beforeAutospacing="0" w:after="0" w:afterAutospacing="0" w:line="360" w:lineRule="auto"/>
        <w:jc w:val="both"/>
        <w:rPr>
          <w:rFonts w:eastAsia="Calibri"/>
          <w:color w:val="000000" w:themeColor="text1"/>
          <w:sz w:val="28"/>
          <w:szCs w:val="28"/>
          <w:lang w:val="nl-NL"/>
        </w:rPr>
      </w:pPr>
      <w:r w:rsidRPr="00C87BA0">
        <w:rPr>
          <w:rFonts w:eastAsia="Calibri"/>
          <w:color w:val="000000" w:themeColor="text1"/>
          <w:sz w:val="28"/>
          <w:szCs w:val="28"/>
          <w:lang w:val="nl-NL"/>
        </w:rPr>
        <w:t>Vậy NQ = ON = 4 (đvđd)</w:t>
      </w:r>
    </w:p>
    <w:p w:rsidR="002D0B3B" w:rsidRPr="003D662D" w:rsidRDefault="002D0B3B" w:rsidP="00C87BA0">
      <w:pPr>
        <w:spacing w:after="0" w:line="360" w:lineRule="auto"/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</w:pPr>
      <w:r w:rsidRPr="003D662D">
        <w:rPr>
          <w:rFonts w:eastAsia="Calibri" w:cs="Times New Roman"/>
          <w:b/>
          <w:bCs/>
          <w:color w:val="000000" w:themeColor="text1"/>
          <w:sz w:val="28"/>
          <w:szCs w:val="28"/>
          <w:lang w:val="nl-NL"/>
        </w:rPr>
        <w:t>Vận dụng 1:</w:t>
      </w:r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eastAsia="Calibri" w:cs="Times New Roman"/>
          <w:color w:val="000000" w:themeColor="text1"/>
          <w:sz w:val="28"/>
          <w:szCs w:val="28"/>
          <w:lang w:val="nl-NL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nl-NL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8"/>
                    <w:szCs w:val="28"/>
                    <w:lang w:val="nl-NL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nl-NL"/>
                  </w:rPr>
                  <m:t>MN⊥AB</m:t>
                </m:r>
              </m:e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nl-NL"/>
                  </w:rPr>
                  <m:t>AC⊥AB</m:t>
                </m:r>
              </m:e>
            </m:eqArr>
          </m:e>
        </m:d>
      </m:oMath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cs="Times New Roman"/>
          <w:color w:val="000000" w:themeColor="text1"/>
          <w:sz w:val="28"/>
          <w:szCs w:val="28"/>
          <w:lang w:val="nl-NL"/>
        </w:rPr>
        <w:t xml:space="preserve">Suy ra </w:t>
      </w:r>
      <w:r w:rsidRPr="00C87BA0">
        <w:rPr>
          <w:rFonts w:cs="Times New Roman"/>
          <w:color w:val="000000" w:themeColor="text1"/>
          <w:position w:val="-10"/>
          <w:sz w:val="28"/>
          <w:szCs w:val="28"/>
          <w:lang w:val="nl-NL"/>
        </w:rPr>
        <w:object w:dxaOrig="1020" w:dyaOrig="320">
          <v:shape id="_x0000_i1037" type="#_x0000_t75" style="width:50.65pt;height:16pt" o:ole="">
            <v:imagedata r:id="rId30" o:title=""/>
          </v:shape>
          <o:OLEObject Type="Embed" ProgID="Equation.DSMT4" ShapeID="_x0000_i1037" DrawAspect="Content" ObjectID="_1772131159" r:id="rId31"/>
        </w:object>
      </w:r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cs="Times New Roman"/>
          <w:color w:val="000000" w:themeColor="text1"/>
          <w:sz w:val="28"/>
          <w:szCs w:val="28"/>
          <w:lang w:val="nl-NL"/>
        </w:rPr>
        <w:t xml:space="preserve">Theo định lý Thalès ta có </w:t>
      </w:r>
      <w:r w:rsidRPr="00C87BA0">
        <w:rPr>
          <w:rFonts w:cs="Times New Roman"/>
          <w:color w:val="000000" w:themeColor="text1"/>
          <w:position w:val="-24"/>
          <w:sz w:val="28"/>
          <w:szCs w:val="28"/>
          <w:lang w:val="nl-NL"/>
        </w:rPr>
        <w:object w:dxaOrig="1460" w:dyaOrig="620">
          <v:shape id="_x0000_i1038" type="#_x0000_t75" style="width:73.8pt;height:31.1pt" o:ole="">
            <v:imagedata r:id="rId32" o:title=""/>
          </v:shape>
          <o:OLEObject Type="Embed" ProgID="Equation.DSMT4" ShapeID="_x0000_i1038" DrawAspect="Content" ObjectID="_1772131160" r:id="rId33"/>
        </w:object>
      </w:r>
    </w:p>
    <w:p w:rsidR="002D0B3B" w:rsidRPr="00C87BA0" w:rsidRDefault="002D0B3B" w:rsidP="00C87BA0">
      <w:pPr>
        <w:tabs>
          <w:tab w:val="left" w:pos="426"/>
          <w:tab w:val="center" w:pos="5400"/>
          <w:tab w:val="left" w:pos="7169"/>
        </w:tabs>
        <w:spacing w:after="0" w:line="36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C87BA0">
        <w:rPr>
          <w:rFonts w:cs="Times New Roman"/>
          <w:color w:val="000000" w:themeColor="text1"/>
          <w:sz w:val="28"/>
          <w:szCs w:val="28"/>
          <w:lang w:val="nl-NL"/>
        </w:rPr>
        <w:t>Suy ra NB = NC hay N là trung điểm BC.</w:t>
      </w:r>
    </w:p>
    <w:p w:rsidR="002D0B3B" w:rsidRPr="00C87BA0" w:rsidRDefault="002D0B3B" w:rsidP="00C87BA0">
      <w:pPr>
        <w:pStyle w:val="NormalWeb"/>
        <w:spacing w:before="0" w:beforeAutospacing="0" w:after="0" w:afterAutospacing="0" w:line="360" w:lineRule="auto"/>
        <w:jc w:val="both"/>
        <w:rPr>
          <w:rFonts w:eastAsia="Calibri"/>
          <w:color w:val="000000" w:themeColor="text1"/>
          <w:sz w:val="28"/>
          <w:szCs w:val="28"/>
        </w:rPr>
      </w:pPr>
      <w:r w:rsidRPr="00C87BA0">
        <w:rPr>
          <w:color w:val="000000" w:themeColor="text1"/>
          <w:sz w:val="28"/>
          <w:szCs w:val="28"/>
          <w:lang w:val="nl-NL"/>
        </w:rPr>
        <w:t>Vì M và N lần lượt là trung điểm của AB và BC nên MN là đường trung bình của tam giác ABC.</w:t>
      </w:r>
    </w:p>
    <w:p w:rsidR="00CE4FDB" w:rsidRPr="00C87BA0" w:rsidRDefault="00CE4FDB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shd w:val="clear" w:color="auto" w:fill="FFFFFF"/>
        </w:rPr>
      </w:pPr>
    </w:p>
    <w:p w:rsidR="00740AA4" w:rsidRPr="00C87BA0" w:rsidRDefault="00740AA4" w:rsidP="00C87BA0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</w:p>
    <w:p w:rsidR="00740AA4" w:rsidRPr="00C87BA0" w:rsidRDefault="00740AA4" w:rsidP="00C87BA0">
      <w:pPr>
        <w:spacing w:after="0" w:line="360" w:lineRule="auto"/>
        <w:rPr>
          <w:rFonts w:cs="Times New Roman"/>
          <w:color w:val="000000" w:themeColor="text1"/>
          <w:sz w:val="28"/>
          <w:szCs w:val="28"/>
          <w:shd w:val="clear" w:color="auto" w:fill="FFFFFF"/>
        </w:rPr>
      </w:pPr>
    </w:p>
    <w:p w:rsidR="00740AA4" w:rsidRPr="00C87BA0" w:rsidRDefault="00740AA4" w:rsidP="00C87BA0">
      <w:pPr>
        <w:spacing w:after="0" w:line="360" w:lineRule="auto"/>
        <w:rPr>
          <w:rFonts w:cs="Times New Roman"/>
          <w:color w:val="000000" w:themeColor="text1"/>
          <w:sz w:val="28"/>
          <w:szCs w:val="28"/>
        </w:rPr>
      </w:pPr>
    </w:p>
    <w:sectPr w:rsidR="00740AA4" w:rsidRPr="00C87BA0" w:rsidSect="00C87BA0">
      <w:type w:val="continuous"/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1621A4"/>
    <w:multiLevelType w:val="hybridMultilevel"/>
    <w:tmpl w:val="08E466E4"/>
    <w:lvl w:ilvl="0" w:tplc="01961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B30CCF"/>
    <w:multiLevelType w:val="hybridMultilevel"/>
    <w:tmpl w:val="CF8CDD7A"/>
    <w:lvl w:ilvl="0" w:tplc="2CFABF6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78A"/>
    <w:rsid w:val="000E1AB1"/>
    <w:rsid w:val="002D0B3B"/>
    <w:rsid w:val="003D662D"/>
    <w:rsid w:val="00680348"/>
    <w:rsid w:val="00740AA4"/>
    <w:rsid w:val="007A027B"/>
    <w:rsid w:val="007E315A"/>
    <w:rsid w:val="007E6BF9"/>
    <w:rsid w:val="008C378A"/>
    <w:rsid w:val="00BE3CAB"/>
    <w:rsid w:val="00C87BA0"/>
    <w:rsid w:val="00CE4FDB"/>
    <w:rsid w:val="00DA4988"/>
    <w:rsid w:val="00F65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5032C8-6084-4172-8CC7-5C085D891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40AA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40A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266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8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67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5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4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9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microsoft.com/office/2007/relationships/hdphoto" Target="media/hdphoto1.wdp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1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image" Target="media/image6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theme" Target="theme/theme1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479</Words>
  <Characters>273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4-03-16T12:59:00Z</dcterms:created>
  <dcterms:modified xsi:type="dcterms:W3CDTF">2024-03-16T14:53:00Z</dcterms:modified>
</cp:coreProperties>
</file>